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24F" w:rsidRDefault="001E6D57" w:rsidP="001E6D57">
      <w:pPr>
        <w:spacing w:after="0" w:line="240" w:lineRule="auto"/>
        <w:jc w:val="center"/>
        <w:rPr>
          <w:rFonts w:ascii="Times New Roman" w:hAnsi="Times New Roman" w:cs="Times New Roman"/>
          <w:sz w:val="28"/>
          <w:lang w:val="sr-Latn-RS"/>
        </w:rPr>
      </w:pPr>
      <w:r w:rsidRPr="001E6D57">
        <w:rPr>
          <w:rFonts w:ascii="Times New Roman" w:hAnsi="Times New Roman" w:cs="Times New Roman"/>
          <w:sz w:val="28"/>
        </w:rPr>
        <w:t>Ra</w:t>
      </w:r>
      <w:r w:rsidRPr="001E6D57">
        <w:rPr>
          <w:rFonts w:ascii="Times New Roman" w:hAnsi="Times New Roman" w:cs="Times New Roman"/>
          <w:sz w:val="28"/>
          <w:lang w:val="sr-Latn-RS"/>
        </w:rPr>
        <w:t>čunske vježbe</w:t>
      </w:r>
    </w:p>
    <w:p w:rsidR="001E6D57" w:rsidRDefault="001E6D57" w:rsidP="002C0E4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</w:p>
    <w:p w:rsidR="002C0E4D" w:rsidRPr="002C0E4D" w:rsidRDefault="002C0E4D" w:rsidP="002C0E4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</w:p>
    <w:p w:rsidR="001E6D57" w:rsidRPr="002C0E4D" w:rsidRDefault="001E6D57" w:rsidP="002C0E4D">
      <w:pPr>
        <w:pStyle w:val="ListParagraph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2C0E4D">
        <w:rPr>
          <w:rFonts w:ascii="Times New Roman" w:hAnsi="Times New Roman" w:cs="Times New Roman"/>
          <w:sz w:val="24"/>
          <w:szCs w:val="24"/>
          <w:lang w:val="sr-Latn-RS"/>
        </w:rPr>
        <w:t>Jednofa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>z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ni transformator snage 5kVA, napona 480/120V/V treba da služi kao autotra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>n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 xml:space="preserve">sformator </w:t>
      </w:r>
      <w:r w:rsidR="002A36CE">
        <w:rPr>
          <w:rFonts w:ascii="Times New Roman" w:hAnsi="Times New Roman" w:cs="Times New Roman"/>
          <w:sz w:val="24"/>
          <w:szCs w:val="24"/>
          <w:lang w:val="sr-Latn-RS"/>
        </w:rPr>
        <w:t xml:space="preserve"> 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600/480V/V. Kad je ispitan kao dvonamotajni tran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>s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formator pod nominalnim opterećenjem i fa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 xml:space="preserve">ktorom 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snage cosφ=0.8 indukt</w:t>
      </w:r>
      <w:r w:rsidR="002A36CE">
        <w:rPr>
          <w:rFonts w:ascii="Times New Roman" w:hAnsi="Times New Roman" w:cs="Times New Roman"/>
          <w:sz w:val="24"/>
          <w:szCs w:val="24"/>
          <w:lang w:val="sr-Latn-RS"/>
        </w:rPr>
        <w:t>i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 xml:space="preserve">vno stepen iskorišćenja je ɳ=0.965. </w:t>
      </w:r>
    </w:p>
    <w:p w:rsidR="001E6D57" w:rsidRPr="002C0E4D" w:rsidRDefault="001E6D57" w:rsidP="002C0E4D">
      <w:pPr>
        <w:pStyle w:val="ListParagraph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2C0E4D">
        <w:rPr>
          <w:rFonts w:ascii="Times New Roman" w:hAnsi="Times New Roman" w:cs="Times New Roman"/>
          <w:sz w:val="24"/>
          <w:szCs w:val="24"/>
          <w:lang w:val="sr-Latn-RS"/>
        </w:rPr>
        <w:t>Odrediti nominalnu snagu autotransformat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>o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ra</w:t>
      </w:r>
    </w:p>
    <w:p w:rsidR="001E6D57" w:rsidRPr="002C0E4D" w:rsidRDefault="001E6D57" w:rsidP="002C0E4D">
      <w:pPr>
        <w:pStyle w:val="ListParagraph"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2C0E4D">
        <w:rPr>
          <w:rFonts w:ascii="Times New Roman" w:hAnsi="Times New Roman" w:cs="Times New Roman"/>
          <w:sz w:val="24"/>
          <w:szCs w:val="24"/>
          <w:lang w:val="sr-Latn-RS"/>
        </w:rPr>
        <w:t xml:space="preserve">Odrediti stepen iskorišćenja kada </w:t>
      </w:r>
      <w:r w:rsidR="00866C7C">
        <w:rPr>
          <w:rFonts w:ascii="Times New Roman" w:hAnsi="Times New Roman" w:cs="Times New Roman"/>
          <w:sz w:val="24"/>
          <w:szCs w:val="24"/>
          <w:lang w:val="sr-Latn-RS"/>
        </w:rPr>
        <w:t xml:space="preserve">transformator 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radi kao autotransformator pri punom opte</w:t>
      </w:r>
      <w:r w:rsidR="002C0E4D" w:rsidRPr="002C0E4D">
        <w:rPr>
          <w:rFonts w:ascii="Times New Roman" w:hAnsi="Times New Roman" w:cs="Times New Roman"/>
          <w:sz w:val="24"/>
          <w:szCs w:val="24"/>
          <w:lang w:val="sr-Latn-RS"/>
        </w:rPr>
        <w:t>r</w:t>
      </w:r>
      <w:r w:rsidRPr="002C0E4D">
        <w:rPr>
          <w:rFonts w:ascii="Times New Roman" w:hAnsi="Times New Roman" w:cs="Times New Roman"/>
          <w:sz w:val="24"/>
          <w:szCs w:val="24"/>
          <w:lang w:val="sr-Latn-RS"/>
        </w:rPr>
        <w:t>ećenju i faktoru snage cosφ=0.8 induktivno.</w:t>
      </w:r>
    </w:p>
    <w:p w:rsidR="001E6D57" w:rsidRDefault="001E6D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2C0E4D" w:rsidRPr="00AB0BCD" w:rsidRDefault="002C0E4D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4"/>
          <w:lang w:val="sr-Latn-RS"/>
        </w:rPr>
      </w:pPr>
    </w:p>
    <w:p w:rsidR="002C0E4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 w:rsidRPr="00AB0BCD">
        <w:rPr>
          <w:rFonts w:ascii="Times New Roman" w:hAnsi="Times New Roman" w:cs="Times New Roman"/>
          <w:sz w:val="24"/>
          <w:lang w:val="sr-Latn-RS"/>
        </w:rPr>
        <w:t>Rešenje</w:t>
      </w:r>
      <w:r w:rsidRPr="00AB0BCD">
        <w:rPr>
          <w:rFonts w:ascii="Times New Roman" w:hAnsi="Times New Roman" w:cs="Times New Roman"/>
          <w:sz w:val="24"/>
        </w:rPr>
        <w:t>:</w:t>
      </w: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866C7C" w:rsidRDefault="00866C7C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>
        <w:rPr>
          <w:noProof/>
        </w:rPr>
        <w:lastRenderedPageBreak/>
        <w:drawing>
          <wp:inline distT="0" distB="0" distL="0" distR="0" wp14:anchorId="203C968D" wp14:editId="7397C7E6">
            <wp:extent cx="4891178" cy="4444393"/>
            <wp:effectExtent l="0" t="5398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 rot="16200000">
                      <a:off x="0" y="0"/>
                      <a:ext cx="4898703" cy="44512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lika 1.</w:t>
      </w: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omina</w:t>
      </w:r>
      <w:r w:rsidR="00F34093">
        <w:rPr>
          <w:rFonts w:ascii="Times New Roman" w:hAnsi="Times New Roman" w:cs="Times New Roman"/>
          <w:sz w:val="24"/>
        </w:rPr>
        <w:t>lne</w:t>
      </w:r>
      <w:r>
        <w:rPr>
          <w:rFonts w:ascii="Times New Roman" w:hAnsi="Times New Roman" w:cs="Times New Roman"/>
          <w:sz w:val="24"/>
        </w:rPr>
        <w:t xml:space="preserve"> struj</w:t>
      </w:r>
      <w:r w:rsidR="00F34093">
        <w:rPr>
          <w:rFonts w:ascii="Times New Roman" w:hAnsi="Times New Roman" w:cs="Times New Roman"/>
          <w:sz w:val="24"/>
        </w:rPr>
        <w:t>e</w:t>
      </w:r>
      <w:r>
        <w:rPr>
          <w:rFonts w:ascii="Times New Roman" w:hAnsi="Times New Roman" w:cs="Times New Roman"/>
          <w:sz w:val="24"/>
        </w:rPr>
        <w:t xml:space="preserve"> primara</w:t>
      </w:r>
      <w:r w:rsidR="00F34093">
        <w:rPr>
          <w:rFonts w:ascii="Times New Roman" w:hAnsi="Times New Roman" w:cs="Times New Roman"/>
          <w:sz w:val="24"/>
        </w:rPr>
        <w:t xml:space="preserve"> i sekundara </w:t>
      </w:r>
      <w:r>
        <w:rPr>
          <w:rFonts w:ascii="Times New Roman" w:hAnsi="Times New Roman" w:cs="Times New Roman"/>
          <w:sz w:val="24"/>
        </w:rPr>
        <w:t>tra</w:t>
      </w:r>
      <w:r w:rsidR="00F34093">
        <w:rPr>
          <w:rFonts w:ascii="Times New Roman" w:hAnsi="Times New Roman" w:cs="Times New Roman"/>
          <w:sz w:val="24"/>
        </w:rPr>
        <w:t>n</w:t>
      </w:r>
      <w:r>
        <w:rPr>
          <w:rFonts w:ascii="Times New Roman" w:hAnsi="Times New Roman" w:cs="Times New Roman"/>
          <w:sz w:val="24"/>
        </w:rPr>
        <w:t>sformato</w:t>
      </w:r>
      <w:r w:rsidR="00F34093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</w:rPr>
        <w:t xml:space="preserve">a </w:t>
      </w:r>
      <w:r w:rsidR="00F34093">
        <w:rPr>
          <w:rFonts w:ascii="Times New Roman" w:hAnsi="Times New Roman" w:cs="Times New Roman"/>
          <w:sz w:val="24"/>
        </w:rPr>
        <w:t>su</w:t>
      </w:r>
      <w:r>
        <w:rPr>
          <w:rFonts w:ascii="Times New Roman" w:hAnsi="Times New Roman" w:cs="Times New Roman"/>
          <w:sz w:val="24"/>
        </w:rPr>
        <w:t>:</w:t>
      </w: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 w:rsidRPr="00AB0BCD">
        <w:rPr>
          <w:rFonts w:ascii="Times New Roman" w:hAnsi="Times New Roman" w:cs="Times New Roman"/>
          <w:position w:val="-64"/>
          <w:sz w:val="24"/>
        </w:rPr>
        <w:object w:dxaOrig="27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5pt;height:69.95pt" o:ole="">
            <v:imagedata r:id="rId7" o:title=""/>
          </v:shape>
          <o:OLEObject Type="Embed" ProgID="Equation.DSMT4" ShapeID="_x0000_i1025" DrawAspect="Content" ObjectID="_1669746089" r:id="rId8"/>
        </w:object>
      </w: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AB0BCD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  <w:r>
        <w:rPr>
          <w:rFonts w:ascii="Times New Roman" w:hAnsi="Times New Roman" w:cs="Times New Roman"/>
          <w:sz w:val="24"/>
        </w:rPr>
        <w:t>Sa slike</w:t>
      </w:r>
      <w:r w:rsidR="00014A5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1, se vidi da je s</w:t>
      </w:r>
      <w:r w:rsidR="00AB0BCD">
        <w:rPr>
          <w:rFonts w:ascii="Times New Roman" w:hAnsi="Times New Roman" w:cs="Times New Roman"/>
          <w:sz w:val="24"/>
        </w:rPr>
        <w:t>naga autotran</w:t>
      </w:r>
      <w:r>
        <w:rPr>
          <w:rFonts w:ascii="Times New Roman" w:hAnsi="Times New Roman" w:cs="Times New Roman"/>
          <w:sz w:val="24"/>
        </w:rPr>
        <w:t>s</w:t>
      </w:r>
      <w:r w:rsidR="00AB0BCD">
        <w:rPr>
          <w:rFonts w:ascii="Times New Roman" w:hAnsi="Times New Roman" w:cs="Times New Roman"/>
          <w:sz w:val="24"/>
        </w:rPr>
        <w:t>for</w:t>
      </w:r>
      <w:r>
        <w:rPr>
          <w:rFonts w:ascii="Times New Roman" w:hAnsi="Times New Roman" w:cs="Times New Roman"/>
          <w:sz w:val="24"/>
        </w:rPr>
        <w:t>matora</w:t>
      </w:r>
      <w:r w:rsidR="00AB0BCD">
        <w:rPr>
          <w:rFonts w:ascii="Times New Roman" w:hAnsi="Times New Roman" w:cs="Times New Roman"/>
          <w:sz w:val="24"/>
        </w:rPr>
        <w:t>:</w:t>
      </w:r>
    </w:p>
    <w:p w:rsidR="00AB0BCD" w:rsidRDefault="00AB0BCD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</w:p>
    <w:p w:rsidR="00AB0BCD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  <w:r w:rsidRPr="00F34093">
        <w:rPr>
          <w:rFonts w:ascii="Times New Roman" w:hAnsi="Times New Roman" w:cs="Times New Roman"/>
          <w:position w:val="-34"/>
          <w:sz w:val="24"/>
          <w:lang w:val="sr-Latn-RS"/>
        </w:rPr>
        <w:object w:dxaOrig="6320" w:dyaOrig="800">
          <v:shape id="_x0000_i1026" type="#_x0000_t75" style="width:315.85pt;height:40.1pt" o:ole="">
            <v:imagedata r:id="rId9" o:title=""/>
          </v:shape>
          <o:OLEObject Type="Embed" ProgID="Equation.DSMT4" ShapeID="_x0000_i1026" DrawAspect="Content" ObjectID="_1669746090" r:id="rId10"/>
        </w:object>
      </w: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sr-Latn-RS"/>
        </w:rPr>
        <w:t>Iz formule za stepen iskorišenja transformatora nalaze se gubici</w:t>
      </w:r>
      <w:r>
        <w:rPr>
          <w:rFonts w:ascii="Times New Roman" w:hAnsi="Times New Roman" w:cs="Times New Roman"/>
          <w:sz w:val="24"/>
        </w:rPr>
        <w:t>:</w:t>
      </w: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P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 w:rsidRPr="00F34093">
        <w:rPr>
          <w:rFonts w:ascii="Times New Roman" w:hAnsi="Times New Roman" w:cs="Times New Roman"/>
          <w:position w:val="-66"/>
          <w:sz w:val="24"/>
        </w:rPr>
        <w:object w:dxaOrig="5880" w:dyaOrig="1440">
          <v:shape id="_x0000_i1027" type="#_x0000_t75" style="width:294.1pt;height:1in" o:ole="">
            <v:imagedata r:id="rId11" o:title=""/>
          </v:shape>
          <o:OLEObject Type="Embed" ProgID="Equation.DSMT4" ShapeID="_x0000_i1027" DrawAspect="Content" ObjectID="_1669746091" r:id="rId12"/>
        </w:object>
      </w:r>
    </w:p>
    <w:p w:rsidR="00F34093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</w:p>
    <w:p w:rsidR="00F34093" w:rsidRDefault="00F34093" w:rsidP="00F34093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sr-Latn-RS"/>
        </w:rPr>
        <w:t>Stepen iskorišenja autotransformatora je</w:t>
      </w:r>
      <w:r>
        <w:rPr>
          <w:rFonts w:ascii="Times New Roman" w:hAnsi="Times New Roman" w:cs="Times New Roman"/>
          <w:sz w:val="24"/>
        </w:rPr>
        <w:t>:</w:t>
      </w:r>
    </w:p>
    <w:p w:rsidR="00F34093" w:rsidRDefault="00F34093" w:rsidP="00F34093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</w:rPr>
      </w:pPr>
    </w:p>
    <w:p w:rsidR="00F34093" w:rsidRPr="00AB0BCD" w:rsidRDefault="00F34093" w:rsidP="002C0E4D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lang w:val="sr-Latn-RS"/>
        </w:rPr>
      </w:pPr>
      <w:r w:rsidRPr="00F34093">
        <w:rPr>
          <w:rFonts w:ascii="Times New Roman" w:hAnsi="Times New Roman" w:cs="Times New Roman"/>
          <w:position w:val="-30"/>
          <w:sz w:val="24"/>
        </w:rPr>
        <w:object w:dxaOrig="5020" w:dyaOrig="680">
          <v:shape id="_x0000_i1028" type="#_x0000_t75" style="width:251.3pt;height:33.95pt" o:ole="">
            <v:imagedata r:id="rId13" o:title=""/>
          </v:shape>
          <o:OLEObject Type="Embed" ProgID="Equation.DSMT4" ShapeID="_x0000_i1028" DrawAspect="Content" ObjectID="_1669746092" r:id="rId14"/>
        </w:object>
      </w:r>
    </w:p>
    <w:p w:rsidR="001E6D57" w:rsidRDefault="001E6D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  <w:r>
        <w:rPr>
          <w:rFonts w:ascii="Times New Roman" w:hAnsi="Times New Roman" w:cs="Times New Roman"/>
          <w:sz w:val="28"/>
          <w:lang w:val="sr-Latn-RS"/>
        </w:rPr>
        <w:t>Sprege</w:t>
      </w:r>
    </w:p>
    <w:p w:rsidR="00014A57" w:rsidRDefault="00014A57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014A5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lang w:val="sr-Latn-RS"/>
        </w:rPr>
      </w:pPr>
      <w:bookmarkStart w:id="0" w:name="_GoBack"/>
      <w:r>
        <w:rPr>
          <w:noProof/>
        </w:rPr>
        <w:drawing>
          <wp:inline distT="0" distB="0" distL="0" distR="0" wp14:anchorId="234FCDC4" wp14:editId="52A5DB25">
            <wp:extent cx="2708694" cy="6176513"/>
            <wp:effectExtent l="0" t="317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 rot="5400000">
                      <a:off x="0" y="0"/>
                      <a:ext cx="2708694" cy="6176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014A57" w:rsidRDefault="00014A57" w:rsidP="00014A5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014A5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014A5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lang w:val="sr-Latn-RS"/>
        </w:rPr>
      </w:pPr>
      <w:r>
        <w:rPr>
          <w:noProof/>
        </w:rPr>
        <w:lastRenderedPageBreak/>
        <w:drawing>
          <wp:inline distT="0" distB="0" distL="0" distR="0" wp14:anchorId="1A4E6B49" wp14:editId="58DF4789">
            <wp:extent cx="5114441" cy="2337758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8709" t="11418" r="13498" b="41171"/>
                    <a:stretch/>
                  </pic:blipFill>
                  <pic:spPr bwMode="auto">
                    <a:xfrm>
                      <a:off x="0" y="0"/>
                      <a:ext cx="5114441" cy="2337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4A57" w:rsidRDefault="00014A57" w:rsidP="00014A57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lang w:val="sr-Latn-RS"/>
        </w:rPr>
      </w:pPr>
    </w:p>
    <w:p w:rsidR="00014A57" w:rsidRDefault="00014A57" w:rsidP="00014A57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lang w:val="sr-Latn-R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83906</wp:posOffset>
                </wp:positionH>
                <wp:positionV relativeFrom="paragraph">
                  <wp:posOffset>2784475</wp:posOffset>
                </wp:positionV>
                <wp:extent cx="759125" cy="345057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9125" cy="3450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4A57" w:rsidRDefault="00014A57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27.1pt;margin-top:219.25pt;width:59.75pt;height:27.1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" filled="f" stroked="f" strokeweight=".5pt">
                <v:textbox>
                  <w:txbxContent>
                    <w:p w:rsidR="00014A57" w:rsidRDefault="00014A57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F4898B6" wp14:editId="4F427068">
            <wp:extent cx="3605841" cy="6625086"/>
            <wp:effectExtent l="0" t="4763" r="9208" b="9207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 l="12482" t="4355" r="26850" b="12046"/>
                    <a:stretch/>
                  </pic:blipFill>
                  <pic:spPr bwMode="auto">
                    <a:xfrm rot="5400000">
                      <a:off x="0" y="0"/>
                      <a:ext cx="3605841" cy="66250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0BCD" w:rsidRDefault="00AB0BCD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2C0E4D" w:rsidRDefault="002C0E4D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2C0E4D" w:rsidRDefault="002C0E4D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p w:rsidR="002C0E4D" w:rsidRPr="001E6D57" w:rsidRDefault="002C0E4D" w:rsidP="001E6D57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  <w:sz w:val="28"/>
          <w:lang w:val="sr-Latn-RS"/>
        </w:rPr>
      </w:pPr>
    </w:p>
    <w:sectPr w:rsidR="002C0E4D" w:rsidRPr="001E6D5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AE3830"/>
    <w:multiLevelType w:val="hybridMultilevel"/>
    <w:tmpl w:val="8B98A76A"/>
    <w:lvl w:ilvl="0" w:tplc="4F2223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B275727"/>
    <w:multiLevelType w:val="hybridMultilevel"/>
    <w:tmpl w:val="B14C5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8F8"/>
    <w:rsid w:val="00014A57"/>
    <w:rsid w:val="001E6D57"/>
    <w:rsid w:val="002A36CE"/>
    <w:rsid w:val="002C0E4D"/>
    <w:rsid w:val="00485288"/>
    <w:rsid w:val="006C57B8"/>
    <w:rsid w:val="0079751E"/>
    <w:rsid w:val="00866C7C"/>
    <w:rsid w:val="0087267F"/>
    <w:rsid w:val="008B0E6E"/>
    <w:rsid w:val="008E4B12"/>
    <w:rsid w:val="00A61C61"/>
    <w:rsid w:val="00A978DE"/>
    <w:rsid w:val="00AB0BCD"/>
    <w:rsid w:val="00B85803"/>
    <w:rsid w:val="00BA50EB"/>
    <w:rsid w:val="00D3724F"/>
    <w:rsid w:val="00DC4F4A"/>
    <w:rsid w:val="00E402B5"/>
    <w:rsid w:val="00F218F8"/>
    <w:rsid w:val="00F34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6D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40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0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6D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40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0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7</cp:revision>
  <dcterms:created xsi:type="dcterms:W3CDTF">2020-12-15T10:23:00Z</dcterms:created>
  <dcterms:modified xsi:type="dcterms:W3CDTF">2020-12-17T20:35:00Z</dcterms:modified>
</cp:coreProperties>
</file>